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6" r:id="rId3"/>
    <p:sldId id="258" r:id="rId4"/>
    <p:sldId id="259" r:id="rId5"/>
    <p:sldId id="268" r:id="rId6"/>
    <p:sldId id="260" r:id="rId7"/>
    <p:sldId id="269" r:id="rId8"/>
    <p:sldId id="270" r:id="rId9"/>
    <p:sldId id="261" r:id="rId10"/>
    <p:sldId id="271" r:id="rId11"/>
    <p:sldId id="272" r:id="rId12"/>
    <p:sldId id="262" r:id="rId13"/>
    <p:sldId id="273" r:id="rId14"/>
    <p:sldId id="267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49F11D-B189-4010-8FCE-72BBC3E1A643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B46E69-EDA4-4DF3-A8D7-9D872D3D1D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554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" name="Google Shape;5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Font typeface="Arial"/>
              <a:buNone/>
            </a:pPr>
            <a:endParaRPr sz="1100" b="0" i="0" u="none" strike="noStrike" cap="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789797-22C7-FBB0-B2D7-E2C6EFEC2F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A8DB45-8A89-F4C0-E699-85C1E4C58B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FC00022-65BC-0568-2268-68CF5368C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252BE7-D262-8295-01E2-2DBCFD92D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BDBB59-F90A-FE87-1747-6B687D6BB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0123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4EDECD-ADC2-22E7-F711-23808F6E45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70D6640-6D42-6F2F-7729-AB9109191B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2D3FA0-C70C-0C96-4D66-CD54B20B4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B43B943-1611-F9B3-647F-FF9957989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5006A1-4308-B2B5-594F-4305EAAB4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72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2B920A8-5079-D668-8B8A-2CDAE0A190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FE6F228-DDF4-A97F-5B12-4D3C553D49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4DF778-546E-8314-B992-6F7C0A054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536181-C54E-8C38-F413-45BAA738C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978B3A-A7CE-D583-0306-B01F89F40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2715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88108B-A833-3ED0-9612-E05926075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93D4BA0-8590-B437-ABD0-F705510967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BBC204-3349-C826-BA00-3106083DA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BABCE4F-6CE9-94F7-8AAC-1C210095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D4A0A09-0E83-C919-750F-981B95457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1854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F377AC-A28D-8C39-05B1-6D0B49C65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0B0B6F9-A7D0-2611-7729-FAB0C14F9E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1C1FFB-47A0-6426-9E6A-1093F18CA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76EB8A-0B98-7933-3D9C-BF54F7FE2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171B673-82D7-24FC-A18C-C4D1AE5B2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781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090AEB-1DDF-2C94-1A20-D047A1BBD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6A70A5-841E-DA02-48DB-04D63A64A3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984AD35-BC24-94BF-F74A-18529D6CFA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DAFA1E-63E3-3109-62F6-B1C2F5D2C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6891177-EA52-D56D-E412-B3E8956EB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1A258E6-42FA-CC77-144A-D24CA8AD9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1703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9E461A-22CA-8760-45B8-F9BD8172FA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003BFCB-381B-93D5-CE2D-DDF3D5FDB9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620BB79-2BE3-4BB6-AF3A-30C114109E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DDAE54D-8660-9415-60B1-6F0745C081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59452D2-4261-5F4F-F08D-0DB1077F48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5C3E53B1-3FDF-F7D3-B3ED-8C4B779FB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C7F837B-76FB-DEB5-083F-EB5711BF8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462839A-4B4A-6938-B94D-11789B9CF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5534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EF35E5-92FC-FF33-9FCF-41C36C47A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64AEAD8-8DED-CF6B-9800-36D718AE0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820CDAE-E169-F1D6-4A59-6E32F98AE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E1CDA7E-60C3-6CF0-E4BD-8FE546967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2685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47E8AD9-DFB7-2F0F-036D-E93113CE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D0E6C28-7506-A400-B553-C4B786675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24E3DCE-F6AA-7E4B-B8E6-9DC285E21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916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095858-2A05-AA47-8A83-BF139436BE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C07EA08-18F0-0A94-8932-A39285E1B0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8343AF9-8EEC-D871-AACA-D05CFFB622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C287901-87BB-4B81-F928-F30F3897D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946BC3C-6F8C-497A-36FF-1F47885EC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34FE4EA-BD6F-F895-2532-AA48A3008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616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EBF7C6-B272-C8DC-AB86-008566FD0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99C8DFA-F719-F3AF-2F56-AAAEEBCD9F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05D0BA-F3AC-E2F4-C06B-C96BA475B1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27A9632-F77F-DC9A-86F4-C68BF15F8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0A82780-6A31-0B50-AB06-9D186F387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04E13B0-D8BE-FA98-3DB1-FB3D6A85D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2066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E1D686-A464-56CA-AB6A-875015AA2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C80415C-69BD-9006-F517-E88825783B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7CB7F8D-0396-C66C-A282-0A680E4598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CAB15-671D-4CF7-A02F-54613A580216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04CCEE7-6370-7935-16EA-2CA6932D93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AD6B63-3CBB-5743-B8EE-D68888BD8F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8382FC-9AFE-4520-9492-510C631F30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4561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415600" y="2103233"/>
            <a:ext cx="11360800" cy="16828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1400"/>
            </a:pPr>
            <a:r>
              <a:rPr lang="en-US" sz="4800" dirty="0"/>
              <a:t>Non-parametric multi-dimensional density estimation</a:t>
            </a:r>
            <a:endParaRPr lang="en-US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415600" y="4418133"/>
            <a:ext cx="11360800" cy="1409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sz="4000" dirty="0" err="1" smtClean="0"/>
              <a:t>Верендеев</a:t>
            </a:r>
            <a:r>
              <a:rPr lang="ru-RU" sz="4000" dirty="0" smtClean="0"/>
              <a:t> И.М</a:t>
            </a:r>
            <a:r>
              <a:rPr lang="en" sz="4000" dirty="0" smtClean="0">
                <a:ea typeface="Arial"/>
                <a:cs typeface="Arial"/>
                <a:sym typeface="Arial"/>
              </a:rPr>
              <a:t>., </a:t>
            </a:r>
            <a:r>
              <a:rPr lang="en" sz="4000" dirty="0"/>
              <a:t>М22-501</a:t>
            </a:r>
            <a:endParaRPr sz="4000" dirty="0"/>
          </a:p>
          <a:p>
            <a:pPr>
              <a:lnSpc>
                <a:spcPct val="100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en" sz="4000" dirty="0">
                <a:ea typeface="Arial"/>
                <a:cs typeface="Arial"/>
                <a:sym typeface="Arial"/>
              </a:rPr>
              <a:t>Вариант </a:t>
            </a:r>
            <a:r>
              <a:rPr lang="ru-RU" sz="4000" dirty="0">
                <a:sym typeface="Arial"/>
              </a:rPr>
              <a:t>2</a:t>
            </a:r>
            <a:endParaRPr sz="4000" dirty="0"/>
          </a:p>
        </p:txBody>
      </p:sp>
      <p:sp>
        <p:nvSpPr>
          <p:cNvPr id="56" name="Google Shape;56;p13"/>
          <p:cNvSpPr txBox="1">
            <a:spLocks noGrp="1"/>
          </p:cNvSpPr>
          <p:nvPr>
            <p:ph type="subTitle" idx="1"/>
          </p:nvPr>
        </p:nvSpPr>
        <p:spPr>
          <a:xfrm>
            <a:off x="680600" y="6248499"/>
            <a:ext cx="10830800" cy="5136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en"/>
              <a:t>2023</a:t>
            </a:r>
            <a:endParaRPr/>
          </a:p>
        </p:txBody>
      </p:sp>
      <p:cxnSp>
        <p:nvCxnSpPr>
          <p:cNvPr id="57" name="Google Shape;57;p13"/>
          <p:cNvCxnSpPr/>
          <p:nvPr/>
        </p:nvCxnSpPr>
        <p:spPr>
          <a:xfrm>
            <a:off x="820200" y="3997367"/>
            <a:ext cx="6672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cxnSp>
      <p:pic>
        <p:nvPicPr>
          <p:cNvPr id="58" name="Google Shape;58;p13" descr="lab_logo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625966" y="63866"/>
            <a:ext cx="1447673" cy="1625356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13" descr="mephi.jp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2201" y="127733"/>
            <a:ext cx="1653897" cy="16248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0" name="Google Shape;60;p13" descr="logo.pn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425483" y="127734"/>
            <a:ext cx="6981301" cy="1090833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 txBox="1">
            <a:spLocks noGrp="1"/>
          </p:cNvSpPr>
          <p:nvPr>
            <p:ph type="subTitle" idx="1"/>
          </p:nvPr>
        </p:nvSpPr>
        <p:spPr>
          <a:xfrm>
            <a:off x="3658433" y="1146700"/>
            <a:ext cx="5065200" cy="956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en">
                <a:solidFill>
                  <a:schemeClr val="dk2"/>
                </a:solidFill>
              </a:rPr>
              <a:t>Курс “Машинное обучение”</a:t>
            </a:r>
            <a:endParaRPr>
              <a:solidFill>
                <a:schemeClr val="dk2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en" sz="1867"/>
              <a:t>Лабораторная работа</a:t>
            </a:r>
            <a:endParaRPr sz="1867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C81F1B5-A8DB-5E3B-D9FD-1C397491EF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3716" y="265274"/>
            <a:ext cx="10464567" cy="106857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b="1" u="sng" dirty="0" smtClean="0"/>
              <a:t>3) Визуализировать </a:t>
            </a:r>
            <a:r>
              <a:rPr lang="ru-RU" b="1" u="sng" dirty="0"/>
              <a:t>дисперсии и смещения восстановленной плотности распределения для каждой точки при различных значениях ширины гауссова окна: а) рассчитанной по правилу </a:t>
            </a:r>
            <a:r>
              <a:rPr lang="ru-RU" b="1" u="sng" dirty="0" err="1"/>
              <a:t>Сильвермана</a:t>
            </a:r>
            <a:r>
              <a:rPr lang="ru-RU" b="1" u="sng" dirty="0"/>
              <a:t>; б) слишком большой ширине окна; в) слишком малой ширине окна. </a:t>
            </a:r>
          </a:p>
          <a:p>
            <a:pPr marL="0" indent="0">
              <a:buNone/>
            </a:pPr>
            <a:endParaRPr lang="ru-RU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7340251" y="1333850"/>
            <a:ext cx="2805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</a:t>
            </a:r>
            <a:r>
              <a:rPr lang="ru-RU" sz="2800" dirty="0" smtClean="0"/>
              <a:t>38</a:t>
            </a:r>
            <a:endParaRPr lang="ru-RU" sz="28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716" y="1333850"/>
            <a:ext cx="5769504" cy="507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287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C81F1B5-A8DB-5E3B-D9FD-1C397491EF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3716" y="265274"/>
            <a:ext cx="10464567" cy="106857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b="1" u="sng" dirty="0" smtClean="0"/>
              <a:t>3) Визуализировать </a:t>
            </a:r>
            <a:r>
              <a:rPr lang="ru-RU" b="1" u="sng" dirty="0"/>
              <a:t>дисперсии и смещения восстановленной плотности распределения для каждой точки при различных значениях ширины гауссова окна: а) рассчитанной по правилу </a:t>
            </a:r>
            <a:r>
              <a:rPr lang="ru-RU" b="1" u="sng" dirty="0" err="1"/>
              <a:t>Сильвермана</a:t>
            </a:r>
            <a:r>
              <a:rPr lang="ru-RU" b="1" u="sng" dirty="0"/>
              <a:t>; б) слишком большой ширине окна; в) слишком малой ширине окна. </a:t>
            </a:r>
          </a:p>
          <a:p>
            <a:pPr marL="0" indent="0">
              <a:buNone/>
            </a:pPr>
            <a:endParaRPr lang="ru-RU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7340251" y="1333850"/>
            <a:ext cx="2805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</a:t>
            </a:r>
            <a:r>
              <a:rPr lang="ru-RU" sz="2800" dirty="0"/>
              <a:t>9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716" y="1333850"/>
            <a:ext cx="5964163" cy="530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486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403F805-CCA4-C530-D861-406337A54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82051"/>
            <a:ext cx="10515600" cy="13952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ru-RU" sz="1800" b="1" u="sng" dirty="0"/>
              <a:t>Построить графики зависимости дисперсии и смещения восстановленной плотности распределения в фиксированной точке (</a:t>
            </a:r>
            <a:r>
              <a:rPr lang="en-US" sz="1800" b="1" i="1" u="sng" dirty="0"/>
              <a:t>x</a:t>
            </a:r>
            <a:r>
              <a:rPr lang="ru-RU" sz="1800" b="1" u="sng" baseline="-25000" dirty="0"/>
              <a:t>1</a:t>
            </a:r>
            <a:r>
              <a:rPr lang="ru-RU" sz="1800" b="1" u="sng" dirty="0"/>
              <a:t>,</a:t>
            </a:r>
            <a:r>
              <a:rPr lang="en-US" sz="1800" b="1" u="sng" dirty="0"/>
              <a:t> </a:t>
            </a:r>
            <a:r>
              <a:rPr lang="en-US" sz="1800" b="1" i="1" u="sng" dirty="0"/>
              <a:t>x</a:t>
            </a:r>
            <a:r>
              <a:rPr lang="ru-RU" sz="1800" b="1" u="sng" baseline="-25000" dirty="0"/>
              <a:t>2</a:t>
            </a:r>
            <a:r>
              <a:rPr lang="ru-RU" sz="1800" b="1" u="sng" dirty="0"/>
              <a:t>) от коэффициента пропорциональности </a:t>
            </a:r>
            <a:r>
              <a:rPr lang="ru-RU" sz="1800" b="1" u="sng" dirty="0">
                <a:sym typeface="Symbol" panose="05050102010706020507" pitchFamily="18" charset="2"/>
              </a:rPr>
              <a:t></a:t>
            </a:r>
            <a:r>
              <a:rPr lang="ru-RU" sz="1800" b="1" u="sng" dirty="0"/>
              <a:t> (отношение ширины </a:t>
            </a:r>
            <a:r>
              <a:rPr lang="ru-RU" sz="1800" b="1" u="sng" dirty="0" smtClean="0"/>
              <a:t>окна </a:t>
            </a:r>
            <a:r>
              <a:rPr lang="ru-RU" sz="1800" b="1" u="sng" dirty="0"/>
              <a:t>к ширине </a:t>
            </a:r>
            <a:r>
              <a:rPr lang="ru-RU" sz="1800" b="1" u="sng" dirty="0" err="1"/>
              <a:t>Сильвермана</a:t>
            </a:r>
            <a:r>
              <a:rPr lang="ru-RU" sz="1800" b="1" u="sng" dirty="0"/>
              <a:t>) для: а) прямоугольного окна; б) гауссова окна; в) окна Епанечникова; г) треугольного окна.</a:t>
            </a:r>
          </a:p>
          <a:p>
            <a:pPr marL="0" indent="0">
              <a:buNone/>
            </a:pPr>
            <a:endParaRPr lang="ru-RU" sz="1800" b="1" u="sng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07430"/>
            <a:ext cx="10172475" cy="279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332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403F805-CCA4-C530-D861-406337A54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82052"/>
            <a:ext cx="10515600" cy="10056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u="sng" dirty="0"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ru-RU" sz="1800" b="1" u="sng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b="1" u="sng" dirty="0"/>
              <a:t>Построить графики зависимости средней интегральной ошибки восстановления плотности (</a:t>
            </a:r>
            <a:r>
              <a:rPr lang="en-US" sz="1800" b="1" u="sng" dirty="0"/>
              <a:t>MISE</a:t>
            </a:r>
            <a:r>
              <a:rPr lang="ru-RU" sz="1800" b="1" u="sng" dirty="0"/>
              <a:t>) от коэффициента пропорциональности </a:t>
            </a:r>
            <a:r>
              <a:rPr lang="ru-RU" sz="1800" b="1" u="sng" dirty="0">
                <a:sym typeface="Symbol" panose="05050102010706020507" pitchFamily="18" charset="2"/>
              </a:rPr>
              <a:t></a:t>
            </a:r>
            <a:r>
              <a:rPr lang="ru-RU" sz="1800" b="1" u="sng" dirty="0"/>
              <a:t>  для а) прямоугольного окна; б) гауссова окна; в) окна Епанечникова; г) треугольного окна</a:t>
            </a:r>
            <a:r>
              <a:rPr lang="ru-RU" sz="1800" b="1" u="sng" dirty="0" smtClean="0"/>
              <a:t>.</a:t>
            </a:r>
            <a:endParaRPr lang="ru-RU" sz="1800" b="1" u="sng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950" y="1382258"/>
            <a:ext cx="8210099" cy="464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073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4A42EE-C42F-995A-C89C-278104788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44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Выводы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82AF72-8358-ECEF-9A36-8C8DE88138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</a:pPr>
            <a:r>
              <a:rPr lang="ru-RU" sz="2800" dirty="0"/>
              <a:t>В лабораторной работе были исследованы методы восстановления плотности </a:t>
            </a:r>
            <a:r>
              <a:rPr lang="ru-RU" sz="2800" dirty="0" smtClean="0"/>
              <a:t>распределения для многомерного случая. </a:t>
            </a:r>
            <a:endParaRPr lang="ru-RU" sz="2800" dirty="0"/>
          </a:p>
          <a:p>
            <a:pPr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dirty="0" smtClean="0"/>
              <a:t>Были визуализированы плотности </a:t>
            </a:r>
            <a:r>
              <a:rPr lang="ru-RU" dirty="0"/>
              <a:t>распределения, восстановленную с помощью </a:t>
            </a:r>
            <a:r>
              <a:rPr lang="ru-RU" dirty="0" smtClean="0"/>
              <a:t>гауссова окна, </a:t>
            </a:r>
            <a:r>
              <a:rPr lang="ru-RU" dirty="0"/>
              <a:t>для различных значений ширины </a:t>
            </a:r>
            <a:r>
              <a:rPr lang="ru-RU" dirty="0" smtClean="0"/>
              <a:t>окон</a:t>
            </a:r>
            <a:r>
              <a:rPr lang="en-US" dirty="0" smtClean="0"/>
              <a:t>;</a:t>
            </a:r>
          </a:p>
          <a:p>
            <a:pPr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dirty="0" smtClean="0"/>
              <a:t>Были визуализированы </a:t>
            </a:r>
            <a:r>
              <a:rPr lang="ru-RU" dirty="0"/>
              <a:t>плотности распределения, восстановленные с </a:t>
            </a:r>
            <a:r>
              <a:rPr lang="ru-RU" dirty="0" smtClean="0"/>
              <a:t>использованием разных видов окон</a:t>
            </a:r>
            <a:r>
              <a:rPr lang="en-US" dirty="0" smtClean="0"/>
              <a:t>;</a:t>
            </a:r>
            <a:endParaRPr lang="ru-RU" sz="2800" dirty="0"/>
          </a:p>
          <a:p>
            <a:pPr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dirty="0" smtClean="0"/>
              <a:t>Были визуализированы дисперсии </a:t>
            </a:r>
            <a:r>
              <a:rPr lang="ru-RU" dirty="0"/>
              <a:t>и смещения восстановленной плотности распределения для каждой точки при различных значениях ширины гауссова </a:t>
            </a:r>
            <a:r>
              <a:rPr lang="ru-RU" dirty="0" smtClean="0"/>
              <a:t>окна</a:t>
            </a:r>
            <a:r>
              <a:rPr lang="en-US" dirty="0" smtClean="0"/>
              <a:t>;</a:t>
            </a:r>
          </a:p>
          <a:p>
            <a:pPr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dirty="0" smtClean="0"/>
              <a:t>Были построены </a:t>
            </a:r>
            <a:r>
              <a:rPr lang="ru-RU" dirty="0"/>
              <a:t>графики зависимости дисперсии и смещения восстановленной плотности распределения в фиксированной точке (</a:t>
            </a:r>
            <a:r>
              <a:rPr lang="en-US" i="1" dirty="0"/>
              <a:t>x</a:t>
            </a:r>
            <a:r>
              <a:rPr lang="ru-RU" baseline="-25000" dirty="0"/>
              <a:t>1</a:t>
            </a:r>
            <a:r>
              <a:rPr lang="ru-RU" dirty="0"/>
              <a:t>,</a:t>
            </a:r>
            <a:r>
              <a:rPr lang="en-US" dirty="0"/>
              <a:t> </a:t>
            </a:r>
            <a:r>
              <a:rPr lang="en-US" i="1" dirty="0"/>
              <a:t>x</a:t>
            </a:r>
            <a:r>
              <a:rPr lang="ru-RU" baseline="-25000" dirty="0"/>
              <a:t>2</a:t>
            </a:r>
            <a:r>
              <a:rPr lang="ru-RU" dirty="0"/>
              <a:t>) от коэффициента пропорциональности </a:t>
            </a:r>
            <a:r>
              <a:rPr lang="ru-RU" dirty="0" smtClean="0">
                <a:sym typeface="Symbol" panose="05050102010706020507" pitchFamily="18" charset="2"/>
              </a:rPr>
              <a:t></a:t>
            </a:r>
            <a:r>
              <a:rPr lang="en-US" dirty="0" smtClean="0">
                <a:sym typeface="Symbol" panose="05050102010706020507" pitchFamily="18" charset="2"/>
              </a:rPr>
              <a:t>;</a:t>
            </a:r>
            <a:endParaRPr lang="ru-RU" dirty="0" smtClean="0">
              <a:sym typeface="Symbol" panose="05050102010706020507" pitchFamily="18" charset="2"/>
            </a:endParaRPr>
          </a:p>
          <a:p>
            <a:pPr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ts val="1800"/>
            </a:pPr>
            <a:r>
              <a:rPr lang="ru-RU" dirty="0" smtClean="0"/>
              <a:t>Были построены графики </a:t>
            </a:r>
            <a:r>
              <a:rPr lang="ru-RU" dirty="0"/>
              <a:t>зависимости средней интегральной ошибки восстановления плотности (</a:t>
            </a:r>
            <a:r>
              <a:rPr lang="en-US" dirty="0"/>
              <a:t>MISE</a:t>
            </a:r>
            <a:r>
              <a:rPr lang="ru-RU" dirty="0"/>
              <a:t>) от коэффициента пропорциональности </a:t>
            </a:r>
            <a:r>
              <a:rPr lang="ru-RU" dirty="0">
                <a:sym typeface="Symbol" panose="05050102010706020507" pitchFamily="18" charset="2"/>
              </a:rPr>
              <a:t></a:t>
            </a:r>
            <a:r>
              <a:rPr lang="ru-RU" dirty="0"/>
              <a:t>  </a:t>
            </a:r>
            <a:r>
              <a:rPr lang="ru-RU" dirty="0" smtClean="0"/>
              <a:t>для разных видов окон</a:t>
            </a:r>
            <a:r>
              <a:rPr lang="en-US" dirty="0" smtClean="0"/>
              <a:t>.</a:t>
            </a:r>
            <a:endParaRPr lang="ru-RU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</a:pPr>
            <a:endParaRPr lang="ru-RU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</a:pPr>
            <a:endParaRPr lang="ru-RU" sz="28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3463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A33BCC-F8F6-1BD0-2BC7-4DB5DDD17C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76837"/>
            <a:ext cx="9144000" cy="696286"/>
          </a:xfrm>
        </p:spPr>
        <p:txBody>
          <a:bodyPr>
            <a:normAutofit/>
          </a:bodyPr>
          <a:lstStyle/>
          <a:p>
            <a:r>
              <a:rPr lang="en" sz="44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Исходные данные</a:t>
            </a:r>
            <a:endParaRPr lang="ru-RU" sz="44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C0D3FDF-54B9-9B1E-BEBA-6FD64EB2B7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6216" y="1689348"/>
            <a:ext cx="3893446" cy="1655762"/>
          </a:xfrm>
        </p:spPr>
        <p:txBody>
          <a:bodyPr/>
          <a:lstStyle/>
          <a:p>
            <a:r>
              <a:rPr lang="ru-RU" dirty="0"/>
              <a:t>Выборка значений случайной величины </a:t>
            </a:r>
            <a:r>
              <a:rPr lang="en-US" dirty="0" smtClean="0"/>
              <a:t>x, y</a:t>
            </a:r>
            <a:endParaRPr lang="en-US" dirty="0"/>
          </a:p>
          <a:p>
            <a:r>
              <a:rPr lang="ru-RU" dirty="0"/>
              <a:t>Объём выборки </a:t>
            </a:r>
            <a:r>
              <a:rPr lang="en-US" dirty="0"/>
              <a:t>N = </a:t>
            </a:r>
            <a:r>
              <a:rPr lang="en-US" dirty="0" smtClean="0"/>
              <a:t>500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1740D0-7509-1485-6424-CFEDFDFA1046}"/>
              </a:ext>
            </a:extLst>
          </p:cNvPr>
          <p:cNvSpPr txBox="1"/>
          <p:nvPr/>
        </p:nvSpPr>
        <p:spPr>
          <a:xfrm>
            <a:off x="526409" y="3944437"/>
            <a:ext cx="62707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/>
              <a:t>Истинная плотность распределения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40" y="1662311"/>
            <a:ext cx="5490636" cy="4234042"/>
          </a:xfrm>
          <a:prstGeom prst="rect">
            <a:avLst/>
          </a:prstGeom>
        </p:spPr>
      </p:pic>
      <p:sp>
        <p:nvSpPr>
          <p:cNvPr id="43" name="Rectangle 36"/>
          <p:cNvSpPr>
            <a:spLocks noChangeArrowheads="1"/>
          </p:cNvSpPr>
          <p:nvPr/>
        </p:nvSpPr>
        <p:spPr bwMode="auto">
          <a:xfrm>
            <a:off x="526409" y="4543823"/>
            <a:ext cx="15594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23799"/>
              </p:ext>
            </p:extLst>
          </p:nvPr>
        </p:nvGraphicFramePr>
        <p:xfrm>
          <a:off x="526408" y="4543823"/>
          <a:ext cx="5043901" cy="64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4" imgW="3124200" imgH="393700" progId="Equation.DSMT4">
                  <p:embed/>
                </p:oleObj>
              </mc:Choice>
              <mc:Fallback>
                <p:oleObj r:id="rId4" imgW="31242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08" y="4543823"/>
                        <a:ext cx="5043901" cy="641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447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091664-6213-27C4-BE36-97D107AD7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365125"/>
            <a:ext cx="10386270" cy="826112"/>
          </a:xfrm>
        </p:spPr>
        <p:txBody>
          <a:bodyPr>
            <a:normAutofit/>
          </a:bodyPr>
          <a:lstStyle/>
          <a:p>
            <a:r>
              <a:rPr lang="en" sz="44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Используемые методы и формулы</a:t>
            </a:r>
            <a:endParaRPr lang="ru-RU" dirty="0"/>
          </a:p>
        </p:txBody>
      </p:sp>
      <p:pic>
        <p:nvPicPr>
          <p:cNvPr id="1026" name="Picture 2" descr="Доступные ядра">
            <a:extLst>
              <a:ext uri="{FF2B5EF4-FFF2-40B4-BE49-F238E27FC236}">
                <a16:creationId xmlns:a16="http://schemas.microsoft.com/office/drawing/2014/main" id="{924C293B-034B-4FE1-84F5-65D94DAD190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144" y="1191237"/>
            <a:ext cx="5801784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1BD0C41-5034-0E06-39A5-E13733F667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312" y="1149271"/>
            <a:ext cx="3743847" cy="4239217"/>
          </a:xfrm>
          <a:prstGeom prst="rect">
            <a:avLst/>
          </a:prstGeom>
        </p:spPr>
      </p:pic>
      <p:sp>
        <p:nvSpPr>
          <p:cNvPr id="7" name="Объект 2">
            <a:extLst>
              <a:ext uri="{FF2B5EF4-FFF2-40B4-BE49-F238E27FC236}">
                <a16:creationId xmlns:a16="http://schemas.microsoft.com/office/drawing/2014/main" id="{5C2D3628-E2EE-EE34-7D77-5754365D3BC7}"/>
              </a:ext>
            </a:extLst>
          </p:cNvPr>
          <p:cNvSpPr txBox="1">
            <a:spLocks/>
          </p:cNvSpPr>
          <p:nvPr/>
        </p:nvSpPr>
        <p:spPr>
          <a:xfrm>
            <a:off x="6928607" y="5542575"/>
            <a:ext cx="3968692" cy="414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/>
              <a:t>Mean integrated squared error (MISE)</a:t>
            </a:r>
            <a:r>
              <a:rPr lang="ru-RU" sz="1600" dirty="0"/>
              <a:t>:</a:t>
            </a:r>
            <a:endParaRPr lang="en-US" sz="1600" dirty="0"/>
          </a:p>
          <a:p>
            <a:pPr marL="0" indent="0">
              <a:buFont typeface="Arial" panose="020B0604020202020204" pitchFamily="34" charset="0"/>
              <a:buNone/>
            </a:pP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F862B03-59B3-048C-DACB-3E71DB1222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211"/>
          <a:stretch/>
        </p:blipFill>
        <p:spPr>
          <a:xfrm>
            <a:off x="6928607" y="6039096"/>
            <a:ext cx="4039164" cy="65918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3D2F380-8B63-4D6E-3AEA-29E549D2E887}"/>
              </a:ext>
            </a:extLst>
          </p:cNvPr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1224229" y="5486233"/>
            <a:ext cx="3673905" cy="94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825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0376285-E08A-6A5E-119C-D5CECB0D7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7886"/>
            <a:ext cx="10515600" cy="10827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u="sng" dirty="0"/>
              <a:t>1. Визуализировать плотность распределения, восстановленную с помощью наивного метода, для различных значений ширины окон: а) рассчитанной по правилу </a:t>
            </a:r>
            <a:r>
              <a:rPr lang="ru-RU" sz="2000" b="1" u="sng" dirty="0" err="1"/>
              <a:t>Сильвермана</a:t>
            </a:r>
            <a:r>
              <a:rPr lang="ru-RU" sz="2000" b="1" u="sng" dirty="0"/>
              <a:t>; б) слишком большой ширине окна; в)</a:t>
            </a:r>
            <a:r>
              <a:rPr lang="en-US" sz="2000" b="1" u="sng" dirty="0"/>
              <a:t> </a:t>
            </a:r>
            <a:r>
              <a:rPr lang="ru-RU" sz="2000" b="1" u="sng" dirty="0"/>
              <a:t>слишком малой ширине окна.</a:t>
            </a:r>
          </a:p>
          <a:p>
            <a:pPr marL="0" indent="0">
              <a:buNone/>
            </a:pPr>
            <a:endParaRPr lang="ru-RU" sz="2000" b="1" u="sng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490597"/>
            <a:ext cx="5737964" cy="24259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90147" y="1490597"/>
            <a:ext cx="2154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1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290147" y="4218442"/>
            <a:ext cx="3294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</a:t>
            </a:r>
            <a:r>
              <a:rPr lang="ru-RU" sz="2800" dirty="0" smtClean="0"/>
              <a:t>38</a:t>
            </a:r>
            <a:endParaRPr lang="ru-RU" sz="28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35567"/>
            <a:ext cx="5737965" cy="256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48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0376285-E08A-6A5E-119C-D5CECB0D7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7886"/>
            <a:ext cx="10515600" cy="10827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u="sng" dirty="0"/>
              <a:t>1. Визуализировать плотность распределения, восстановленную с помощью наивного метода, для различных значений ширины окон: а) рассчитанной по правилу </a:t>
            </a:r>
            <a:r>
              <a:rPr lang="ru-RU" sz="2000" b="1" u="sng" dirty="0" err="1"/>
              <a:t>Сильвермана</a:t>
            </a:r>
            <a:r>
              <a:rPr lang="ru-RU" sz="2000" b="1" u="sng" dirty="0"/>
              <a:t>; б) слишком большой ширине окна; в)</a:t>
            </a:r>
            <a:r>
              <a:rPr lang="en-US" sz="2000" b="1" u="sng" dirty="0"/>
              <a:t> </a:t>
            </a:r>
            <a:r>
              <a:rPr lang="ru-RU" sz="2000" b="1" u="sng" dirty="0"/>
              <a:t>слишком малой ширине окна.</a:t>
            </a:r>
          </a:p>
          <a:p>
            <a:pPr marL="0" indent="0">
              <a:buNone/>
            </a:pPr>
            <a:endParaRPr lang="ru-RU" sz="20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7290147" y="1490597"/>
            <a:ext cx="2154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</a:t>
            </a:r>
            <a:r>
              <a:rPr lang="ru-RU" sz="2800" dirty="0" smtClean="0"/>
              <a:t>9</a:t>
            </a:r>
            <a:endParaRPr lang="ru-RU" sz="28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90597"/>
            <a:ext cx="5270587" cy="232099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982" y="3811589"/>
            <a:ext cx="10476587" cy="2873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71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13BA644-18BF-22FF-337E-25C5B684C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9163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4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sz="2000" b="1" u="sng" dirty="0"/>
              <a:t>Визуализировать плотности распределения, восстановленные с использованием: а) прямоугольного окна; б) гауссова окна; в) окна Епанечникова; г) треугольного окна. Ширину окон определить по правилу </a:t>
            </a:r>
            <a:r>
              <a:rPr lang="ru-RU" sz="2000" b="1" u="sng" dirty="0" err="1"/>
              <a:t>Сильвермана</a:t>
            </a:r>
            <a:endParaRPr lang="ru-RU" sz="2000" b="1" u="sng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34005"/>
            <a:ext cx="6001011" cy="270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104339" y="1434005"/>
            <a:ext cx="3156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ямоугольное окно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104339" y="4491690"/>
            <a:ext cx="3156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Гауссово Окно</a:t>
            </a:r>
            <a:endParaRPr lang="ru-RU" sz="28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17682"/>
            <a:ext cx="6203278" cy="2681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4036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13BA644-18BF-22FF-337E-25C5B684C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9163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4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sz="2000" b="1" u="sng" dirty="0"/>
              <a:t>Визуализировать плотности распределения, восстановленные с использованием: а) прямоугольного окна; б) гауссова окна; в) окна Епанечникова; г) треугольного окна. Ширину окон определить по правилу </a:t>
            </a:r>
            <a:r>
              <a:rPr lang="ru-RU" sz="2000" b="1" u="sng" dirty="0" err="1"/>
              <a:t>Сильвермана</a:t>
            </a:r>
            <a:endParaRPr lang="ru-RU" sz="2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8104339" y="1434005"/>
            <a:ext cx="3156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Епанечникова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104339" y="4491690"/>
            <a:ext cx="3156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реугольное окно</a:t>
            </a:r>
            <a:endParaRPr lang="ru-RU" sz="28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93035"/>
            <a:ext cx="5966687" cy="258368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96219"/>
            <a:ext cx="5973630" cy="2593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740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13BA644-18BF-22FF-337E-25C5B684C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9163"/>
            <a:ext cx="10515600" cy="13042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4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sz="2000" b="1" u="sng" dirty="0"/>
              <a:t>Визуализировать плотности распределения, восстановленные с использованием: а) прямоугольного окна; б) гауссова окна; в) окна Епанечникова; г) треугольного окна. Ширину окон определить по правилу </a:t>
            </a:r>
            <a:r>
              <a:rPr lang="ru-RU" sz="2000" b="1" u="sng" dirty="0" err="1"/>
              <a:t>Сильвермана</a:t>
            </a:r>
            <a:endParaRPr lang="ru-RU" sz="2000" b="1" u="sng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807" y="1458511"/>
            <a:ext cx="11284385" cy="306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526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C81F1B5-A8DB-5E3B-D9FD-1C397491EF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3716" y="265274"/>
            <a:ext cx="10464567" cy="106857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b="1" u="sng" dirty="0" smtClean="0"/>
              <a:t>3) Визуализировать </a:t>
            </a:r>
            <a:r>
              <a:rPr lang="ru-RU" b="1" u="sng" dirty="0"/>
              <a:t>дисперсии и смещения восстановленной плотности распределения для каждой точки при различных значениях ширины гауссова окна: а) рассчитанной по правилу </a:t>
            </a:r>
            <a:r>
              <a:rPr lang="ru-RU" b="1" u="sng" dirty="0" err="1"/>
              <a:t>Сильвермана</a:t>
            </a:r>
            <a:r>
              <a:rPr lang="ru-RU" b="1" u="sng" dirty="0"/>
              <a:t>; б) слишком большой ширине окна; в) слишком малой ширине окна. </a:t>
            </a:r>
          </a:p>
          <a:p>
            <a:pPr marL="0" indent="0">
              <a:buNone/>
            </a:pPr>
            <a:endParaRPr lang="ru-RU" b="1" u="sng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921" y="1216851"/>
            <a:ext cx="6292601" cy="56411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40251" y="1333850"/>
            <a:ext cx="2154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кно </a:t>
            </a:r>
            <a:r>
              <a:rPr lang="en-US" sz="2800" dirty="0" smtClean="0"/>
              <a:t>h = 0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071417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600</Words>
  <Application>Microsoft Office PowerPoint</Application>
  <PresentationFormat>Широкоэкранный</PresentationFormat>
  <Paragraphs>40</Paragraphs>
  <Slides>1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</vt:lpstr>
      <vt:lpstr>Symbol</vt:lpstr>
      <vt:lpstr>Times New Roman</vt:lpstr>
      <vt:lpstr>Тема Office</vt:lpstr>
      <vt:lpstr>Equation.DSMT4</vt:lpstr>
      <vt:lpstr>Non-parametric multi-dimensional density estimation</vt:lpstr>
      <vt:lpstr>Исходные данные</vt:lpstr>
      <vt:lpstr>Используемые методы и формул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parametric one-dimensional density estimation</dc:title>
  <dc:creator>Pavel Bezzub</dc:creator>
  <cp:lastModifiedBy>Verendeev Ilia Maksimovich</cp:lastModifiedBy>
  <cp:revision>17</cp:revision>
  <dcterms:created xsi:type="dcterms:W3CDTF">2023-05-26T15:30:02Z</dcterms:created>
  <dcterms:modified xsi:type="dcterms:W3CDTF">2023-05-27T13:18:06Z</dcterms:modified>
</cp:coreProperties>
</file>